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Default="00DB47AF">
      <w:pPr>
        <w:rPr>
          <w:b/>
        </w:rPr>
      </w:pPr>
      <w:r>
        <w:rPr>
          <w:b/>
        </w:rPr>
        <w:t xml:space="preserve">10.1 </w:t>
      </w:r>
      <w:r w:rsidR="00E8086D" w:rsidRPr="00E8086D">
        <w:rPr>
          <w:b/>
        </w:rPr>
        <w:t>Practice – Circle</w:t>
      </w:r>
      <w:r>
        <w:rPr>
          <w:b/>
        </w:rPr>
        <w:t>s</w:t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>
        <w:rPr>
          <w:b/>
        </w:rPr>
        <w:tab/>
      </w:r>
    </w:p>
    <w:p w:rsidR="00E8086D" w:rsidRDefault="003C72C5">
      <w:r>
        <w:t>Name ____________________________________ Date ____________________ Period ___________</w:t>
      </w:r>
    </w:p>
    <w:p w:rsidR="003C72C5" w:rsidRDefault="003C72C5"/>
    <w:p w:rsidR="00E8086D" w:rsidRDefault="00E8086D">
      <w:r>
        <w:t>Graph the following equations and state the domain and range:</w:t>
      </w:r>
    </w:p>
    <w:p w:rsidR="00E8086D" w:rsidRPr="00E8086D" w:rsidRDefault="00E8086D" w:rsidP="00E8086D">
      <w:pPr>
        <w:pStyle w:val="ListParagraph"/>
        <w:numPr>
          <w:ilvl w:val="0"/>
          <w:numId w:val="1"/>
        </w:numPr>
      </w:pPr>
      <w:r w:rsidRPr="00E8086D">
        <w:rPr>
          <w:position w:val="-10"/>
        </w:rPr>
        <w:object w:dxaOrig="15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5pt;height:17.7pt" o:ole="">
            <v:imagedata r:id="rId7" o:title=""/>
          </v:shape>
          <o:OLEObject Type="Embed" ProgID="Equation.DSMT4" ShapeID="_x0000_i1025" DrawAspect="Content" ObjectID="_1547469318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E8086D">
        <w:rPr>
          <w:position w:val="-10"/>
        </w:rPr>
        <w:object w:dxaOrig="1980" w:dyaOrig="340">
          <v:shape id="_x0000_i1026" type="#_x0000_t75" style="width:98.6pt;height:17.7pt" o:ole="">
            <v:imagedata r:id="rId9" o:title=""/>
          </v:shape>
          <o:OLEObject Type="Embed" ProgID="Equation.DSMT4" ShapeID="_x0000_i1026" DrawAspect="Content" ObjectID="_1547469319" r:id="rId10"/>
        </w:object>
      </w:r>
    </w:p>
    <w:p w:rsidR="00E8086D" w:rsidRDefault="00617E7F">
      <w:pPr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9" type="#_x0000_t202" style="position:absolute;margin-left:447.6pt;margin-top:10.15pt;width:68.25pt;height:102.25pt;z-index:251661312" filled="f" stroked="f">
            <v:textbox>
              <w:txbxContent>
                <w:p w:rsidR="00E8086D" w:rsidRDefault="00E8086D" w:rsidP="00E8086D">
                  <w:r>
                    <w:t>Center:</w:t>
                  </w:r>
                </w:p>
                <w:p w:rsidR="00E8086D" w:rsidRDefault="00E8086D" w:rsidP="00E8086D"/>
                <w:p w:rsidR="00E8086D" w:rsidRDefault="00E8086D" w:rsidP="00E8086D">
                  <w:r>
                    <w:t>Radius:</w:t>
                  </w:r>
                </w:p>
                <w:p w:rsidR="00E8086D" w:rsidRDefault="00E8086D" w:rsidP="00E8086D"/>
                <w:p w:rsidR="00E8086D" w:rsidRDefault="00E8086D" w:rsidP="00E8086D">
                  <w:r>
                    <w:t>Domain:</w:t>
                  </w:r>
                </w:p>
                <w:p w:rsidR="00E8086D" w:rsidRDefault="00E8086D" w:rsidP="00E8086D"/>
                <w:p w:rsidR="00E8086D" w:rsidRDefault="00E8086D" w:rsidP="00E8086D">
                  <w:r>
                    <w:t>Range:</w:t>
                  </w:r>
                </w:p>
              </w:txbxContent>
            </v:textbox>
          </v:shape>
        </w:pict>
      </w:r>
      <w:r>
        <w:rPr>
          <w:b/>
          <w:noProof/>
        </w:rPr>
        <w:pict>
          <v:group id="_x0000_s1068" style="position:absolute;margin-left:298.75pt;margin-top:7.9pt;width:137.65pt;height:136.55pt;z-index:251660288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">
            <v:rect id="Rectangle 3" o:spid="_x0000_s1069" style="position:absolute;left:4221;top:7024;width:3600;height:3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+us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WC5i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366xQAAANwAAAAPAAAAAAAAAAAAAAAAAJgCAABkcnMv&#10;ZG93bnJldi54bWxQSwUGAAAAAAQABAD1AAAAigMAAAAA&#10;"/>
            <v:line id="Line 4" o:spid="_x0000_s1070" style="position:absolute;visibility:visibl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<v:line id="Line 5" o:spid="_x0000_s1071" style="position:absolute;visibility:visibl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<v:line id="Line 6" o:spid="_x0000_s1072" style="position:absolute;visibility:visibl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<v:line id="Line 7" o:spid="_x0000_s1073" style="position:absolute;visibility:visibl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<v:line id="Line 8" o:spid="_x0000_s1074" style="position:absolute;visibility:visibl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<v:line id="Line 9" o:spid="_x0000_s1075" style="position:absolute;visibility:visibl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MSF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Z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RTEha9AAAA3AAAAA8AAAAAAAAAAAAAAAAAoQIA&#10;AGRycy9kb3ducmV2LnhtbFBLBQYAAAAABAAEAPkAAACLAwAAAAA=&#10;" strokeweight="2pt"/>
            <v:line id="Line 10" o:spid="_x0000_s1076" style="position:absolute;visibility:visibl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<v:line id="Line 11" o:spid="_x0000_s1077" style="position:absolute;visibility:visibl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<v:line id="Line 12" o:spid="_x0000_s1078" style="position:absolute;visibility:visibl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<v:line id="Line 13" o:spid="_x0000_s1079" style="position:absolute;visibility:visibl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<v:line id="Line 14" o:spid="_x0000_s1080" style="position:absolute;visibility:visibl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K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bStrAAAAA3AAAAA8AAAAAAAAAAAAAAAAA&#10;oQIAAGRycy9kb3ducmV2LnhtbFBLBQYAAAAABAAEAPkAAACOAwAAAAA=&#10;" strokeweight="2pt"/>
            <v:line id="Line 15" o:spid="_x0000_s1081" style="position:absolute;visibility:visibl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<v:line id="Line 16" o:spid="_x0000_s1082" style="position:absolute;visibility:visibl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<v:line id="Line 17" o:spid="_x0000_s1083" style="position:absolute;visibility:visibl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<v:line id="Line 18" o:spid="_x0000_s1084" style="position:absolute;visibility:visibl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<v:line id="Line 19" o:spid="_x0000_s1085" style="position:absolute;visibility:visibl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<v:line id="Line 20" o:spid="_x0000_s1086" style="position:absolute;visibility:visibl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<v:line id="Line 21" o:spid="_x0000_s1087" style="position:absolute;visibility:visibl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<v:line id="Line 22" o:spid="_x0000_s1088" style="position:absolute;visibility:visibl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<v:line id="Line 23" o:spid="_x0000_s1089" style="position:absolute;visibility:visibl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<v:line id="Line 24" o:spid="_x0000_s1090" style="position:absolute;visibility:visibl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<v:line id="Line 25" o:spid="_x0000_s1091" style="position:absolute;visibility:visibl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<v:line id="Line 26" o:spid="_x0000_s1092" style="position:absolute;visibility:visibl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<v:line id="Line 27" o:spid="_x0000_s1093" style="position:absolute;visibility:visibl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<v:line id="Line 28" o:spid="_x0000_s1094" style="position:absolute;visibility:visibl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<v:line id="Line 29" o:spid="_x0000_s1095" style="position:absolute;visibility:visibl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<v:line id="Line 30" o:spid="_x0000_s1096" style="position:absolute;visibility:visibl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<v:line id="Line 31" o:spid="_x0000_s1097" style="position:absolute;visibility:visibl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<v:line id="Line 32" o:spid="_x0000_s1098" style="position:absolute;visibility:visibl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<v:line id="Line 33" o:spid="_x0000_s1099" style="position:absolute;visibility:visibl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<v:line id="Line 34" o:spid="_x0000_s1100" style="position:absolute;visibility:visibl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<v:line id="Line 35" o:spid="_x0000_s1101" style="position:absolute;visibility:visibl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<v:line id="Line 36" o:spid="_x0000_s1102" style="position:absolute;visibility:visibl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<v:line id="Line 37" o:spid="_x0000_s1103" style="position:absolute;visibility:visibl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<v:line id="Line 38" o:spid="_x0000_s1104" style="position:absolute;visibility:visibl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<v:line id="Line 39" o:spid="_x0000_s1105" style="position:absolute;visibility:visibl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<v:line id="Line 40" o:spid="_x0000_s1106" style="position:absolute;visibility:visibl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<v:line id="Line 41" o:spid="_x0000_s1107" style="position:absolute;visibility:visibl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<v:line id="Line 42" o:spid="_x0000_s1108" style="position:absolute;visibility:visibl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</v:group>
        </w:pict>
      </w:r>
      <w:r>
        <w:rPr>
          <w:b/>
          <w:noProof/>
        </w:rPr>
        <w:pict>
          <v:group id="Group 2" o:spid="_x0000_s1026" style="position:absolute;margin-left:14.45pt;margin-top:7.9pt;width:137.65pt;height:136.55pt;z-index:251658240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">
            <v:rect id="Rectangle 3" o:spid="_x0000_s1027" style="position:absolute;left:4221;top:7024;width:3600;height:3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+us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WC5i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366xQAAANwAAAAPAAAAAAAAAAAAAAAAAJgCAABkcnMv&#10;ZG93bnJldi54bWxQSwUGAAAAAAQABAD1AAAAigMAAAAA&#10;"/>
            <v:line id="Line 4" o:spid="_x0000_s1028" style="position:absolute;visibility:visibl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<v:line id="Line 5" o:spid="_x0000_s1029" style="position:absolute;visibility:visibl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<v:line id="Line 6" o:spid="_x0000_s1030" style="position:absolute;visibility:visibl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<v:line id="Line 7" o:spid="_x0000_s1031" style="position:absolute;visibility:visibl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<v:line id="Line 8" o:spid="_x0000_s1032" style="position:absolute;visibility:visibl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<v:line id="Line 9" o:spid="_x0000_s1033" style="position:absolute;visibility:visibl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MSF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Z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RTEha9AAAA3AAAAA8AAAAAAAAAAAAAAAAAoQIA&#10;AGRycy9kb3ducmV2LnhtbFBLBQYAAAAABAAEAPkAAACLAwAAAAA=&#10;" strokeweight="2pt"/>
            <v:line id="Line 10" o:spid="_x0000_s1034" style="position:absolute;visibility:visibl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<v:line id="Line 11" o:spid="_x0000_s1035" style="position:absolute;visibility:visibl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<v:line id="Line 12" o:spid="_x0000_s1036" style="position:absolute;visibility:visibl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<v:line id="Line 13" o:spid="_x0000_s1037" style="position:absolute;visibility:visibl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<v:line id="Line 14" o:spid="_x0000_s1038" style="position:absolute;visibility:visibl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K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bStrAAAAA3AAAAA8AAAAAAAAAAAAAAAAA&#10;oQIAAGRycy9kb3ducmV2LnhtbFBLBQYAAAAABAAEAPkAAACOAwAAAAA=&#10;" strokeweight="2pt"/>
            <v:line id="Line 15" o:spid="_x0000_s1039" style="position:absolute;visibility:visibl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<v:line id="Line 16" o:spid="_x0000_s1040" style="position:absolute;visibility:visibl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<v:line id="Line 17" o:spid="_x0000_s1041" style="position:absolute;visibility:visibl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<v:line id="Line 18" o:spid="_x0000_s1042" style="position:absolute;visibility:visibl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<v:line id="Line 19" o:spid="_x0000_s1043" style="position:absolute;visibility:visibl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<v:line id="Line 20" o:spid="_x0000_s1044" style="position:absolute;visibility:visibl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<v:line id="Line 21" o:spid="_x0000_s1045" style="position:absolute;visibility:visibl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<v:line id="Line 22" o:spid="_x0000_s1046" style="position:absolute;visibility:visibl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<v:line id="Line 23" o:spid="_x0000_s1047" style="position:absolute;visibility:visibl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<v:line id="Line 24" o:spid="_x0000_s1048" style="position:absolute;visibility:visibl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<v:line id="Line 25" o:spid="_x0000_s1049" style="position:absolute;visibility:visibl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<v:line id="Line 26" o:spid="_x0000_s1050" style="position:absolute;visibility:visibl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<v:line id="Line 27" o:spid="_x0000_s1051" style="position:absolute;visibility:visibl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<v:line id="Line 28" o:spid="_x0000_s1052" style="position:absolute;visibility:visibl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<v:line id="Line 29" o:spid="_x0000_s1053" style="position:absolute;visibility:visibl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<v:line id="Line 30" o:spid="_x0000_s1054" style="position:absolute;visibility:visibl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<v:line id="Line 31" o:spid="_x0000_s1055" style="position:absolute;visibility:visibl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<v:line id="Line 32" o:spid="_x0000_s1056" style="position:absolute;visibility:visibl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<v:line id="Line 33" o:spid="_x0000_s1057" style="position:absolute;visibility:visibl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<v:line id="Line 34" o:spid="_x0000_s1058" style="position:absolute;visibility:visibl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<v:line id="Line 35" o:spid="_x0000_s1059" style="position:absolute;visibility:visibl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<v:line id="Line 36" o:spid="_x0000_s1060" style="position:absolute;visibility:visibl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<v:line id="Line 37" o:spid="_x0000_s1061" style="position:absolute;visibility:visibl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<v:line id="Line 38" o:spid="_x0000_s1062" style="position:absolute;visibility:visibl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<v:line id="Line 39" o:spid="_x0000_s1063" style="position:absolute;visibility:visibl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<v:line id="Line 40" o:spid="_x0000_s1064" style="position:absolute;visibility:visibl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<v:line id="Line 41" o:spid="_x0000_s1065" style="position:absolute;visibility:visibl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<v:line id="Line 42" o:spid="_x0000_s1066" style="position:absolute;visibility:visibl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</v:group>
        </w:pict>
      </w:r>
    </w:p>
    <w:p w:rsidR="00E8086D" w:rsidRDefault="00617E7F">
      <w:pPr>
        <w:rPr>
          <w:b/>
        </w:rPr>
      </w:pPr>
      <w:r>
        <w:rPr>
          <w:b/>
          <w:noProof/>
        </w:rPr>
        <w:pict>
          <v:shape id="_x0000_s1067" type="#_x0000_t202" style="position:absolute;margin-left:170.85pt;margin-top:2.05pt;width:68.25pt;height:102.25pt;z-index:251659264" filled="f" stroked="f">
            <v:textbox>
              <w:txbxContent>
                <w:p w:rsidR="00E8086D" w:rsidRDefault="00E8086D">
                  <w:r>
                    <w:t>Center:</w:t>
                  </w:r>
                </w:p>
                <w:p w:rsidR="00E8086D" w:rsidRDefault="00E8086D"/>
                <w:p w:rsidR="00E8086D" w:rsidRDefault="00E8086D">
                  <w:r>
                    <w:t>Radius:</w:t>
                  </w:r>
                </w:p>
                <w:p w:rsidR="00E8086D" w:rsidRDefault="00E8086D"/>
                <w:p w:rsidR="00E8086D" w:rsidRDefault="00E8086D">
                  <w:r>
                    <w:t>Domain:</w:t>
                  </w:r>
                </w:p>
                <w:p w:rsidR="00E8086D" w:rsidRDefault="00E8086D"/>
                <w:p w:rsidR="00E8086D" w:rsidRDefault="00E8086D">
                  <w:r>
                    <w:t>Range:</w:t>
                  </w:r>
                </w:p>
              </w:txbxContent>
            </v:textbox>
          </v:shape>
        </w:pict>
      </w: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r>
        <w:t>Write the equation of the circles</w:t>
      </w:r>
      <w:r w:rsidR="00751F1C">
        <w:t xml:space="preserve"> then state their domain and range</w:t>
      </w:r>
      <w:r>
        <w:t>:</w:t>
      </w:r>
    </w:p>
    <w:p w:rsidR="00E8086D" w:rsidRDefault="00E8086D"/>
    <w:p w:rsidR="00E8086D" w:rsidRDefault="00E8086D" w:rsidP="00E8086D">
      <w:pPr>
        <w:pStyle w:val="ListParagraph"/>
        <w:numPr>
          <w:ilvl w:val="0"/>
          <w:numId w:val="2"/>
        </w:numPr>
      </w:pPr>
      <w:r>
        <w:t xml:space="preserve">Center (-4, -5), Radius = </w:t>
      </w:r>
      <w:r w:rsidRPr="00E8086D">
        <w:rPr>
          <w:position w:val="-8"/>
        </w:rPr>
        <w:object w:dxaOrig="460" w:dyaOrig="340">
          <v:shape id="_x0000_i1027" type="#_x0000_t75" style="width:23.25pt;height:17.7pt" o:ole="">
            <v:imagedata r:id="rId11" o:title=""/>
          </v:shape>
          <o:OLEObject Type="Embed" ProgID="Equation.DSMT4" ShapeID="_x0000_i1027" DrawAspect="Content" ObjectID="_1547469320" r:id="rId12"/>
        </w:object>
      </w:r>
      <w:r>
        <w:tab/>
      </w:r>
      <w:r>
        <w:tab/>
      </w:r>
      <w:r>
        <w:tab/>
      </w:r>
      <w:r>
        <w:tab/>
        <w:t xml:space="preserve">4.  Center </w:t>
      </w:r>
      <w:r w:rsidR="00751F1C" w:rsidRPr="00751F1C">
        <w:rPr>
          <w:position w:val="-26"/>
        </w:rPr>
        <w:object w:dxaOrig="700" w:dyaOrig="639">
          <v:shape id="_x0000_i1028" type="#_x0000_t75" style="width:35.45pt;height:32.1pt" o:ole="">
            <v:imagedata r:id="rId13" o:title=""/>
          </v:shape>
          <o:OLEObject Type="Embed" ProgID="Equation.DSMT4" ShapeID="_x0000_i1028" DrawAspect="Content" ObjectID="_1547469321" r:id="rId14"/>
        </w:object>
      </w:r>
      <w:r w:rsidR="00751F1C">
        <w:t xml:space="preserve">and an area of </w:t>
      </w:r>
      <w:r w:rsidR="00751F1C" w:rsidRPr="00751F1C">
        <w:rPr>
          <w:position w:val="-6"/>
        </w:rPr>
        <w:object w:dxaOrig="499" w:dyaOrig="260">
          <v:shape id="_x0000_i1029" type="#_x0000_t75" style="width:24.35pt;height:13.3pt" o:ole="">
            <v:imagedata r:id="rId15" o:title=""/>
          </v:shape>
          <o:OLEObject Type="Embed" ProgID="Equation.DSMT4" ShapeID="_x0000_i1029" DrawAspect="Content" ObjectID="_1547469322" r:id="rId16"/>
        </w:object>
      </w:r>
    </w:p>
    <w:p w:rsidR="00E8086D" w:rsidRDefault="00E8086D" w:rsidP="00E8086D"/>
    <w:p w:rsidR="00E8086D" w:rsidRDefault="00E8086D" w:rsidP="00E8086D"/>
    <w:p w:rsidR="00751F1C" w:rsidRDefault="00751F1C" w:rsidP="00E8086D"/>
    <w:p w:rsidR="00751F1C" w:rsidRDefault="00751F1C" w:rsidP="00E8086D"/>
    <w:p w:rsidR="00751F1C" w:rsidRDefault="00751F1C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617E7F" w:rsidP="00E8086D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111" type="#_x0000_t75" style="position:absolute;left:0;text-align:left;margin-left:305.65pt;margin-top:0;width:162pt;height:162pt;z-index:-251652096" o:preferrelative="f" stroked="t" strokecolor="black [3213]" strokeweight="1.5pt">
            <v:imagedata r:id="rId17" o:title=""/>
            <o:lock v:ext="edit" aspectratio="f"/>
          </v:shape>
          <o:OLEObject Type="Embed" ProgID="GraphFile" ShapeID="_x0000_s1111" DrawAspect="Content" ObjectID="_1547469326" r:id="rId18"/>
        </w:object>
      </w:r>
      <w:r>
        <w:rPr>
          <w:noProof/>
        </w:rPr>
        <w:object w:dxaOrig="1440" w:dyaOrig="1440">
          <v:shape id="_x0000_s1110" type="#_x0000_t75" style="position:absolute;left:0;text-align:left;margin-left:18pt;margin-top:0;width:162pt;height:162pt;z-index:-251653120" o:preferrelative="f" stroked="t" strokecolor="black [3213]" strokeweight="1.5pt">
            <v:imagedata r:id="rId19" o:title=""/>
            <o:lock v:ext="edit" aspectratio="f"/>
          </v:shape>
          <o:OLEObject Type="Embed" ProgID="GraphFile" ShapeID="_x0000_s1110" DrawAspect="Content" ObjectID="_1547469327" r:id="rId20"/>
        </w:object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  <w:t xml:space="preserve">6. </w:t>
      </w:r>
    </w:p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751F1C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E8086D" w:rsidP="00E8086D"/>
    <w:p w:rsidR="003025C5" w:rsidRDefault="003025C5" w:rsidP="00E8086D"/>
    <w:p w:rsidR="003025C5" w:rsidRDefault="003025C5" w:rsidP="00E8086D"/>
    <w:p w:rsidR="003025C5" w:rsidRDefault="003025C5" w:rsidP="00E8086D"/>
    <w:p w:rsidR="00E8086D" w:rsidRDefault="00DB47AF" w:rsidP="003025C5">
      <w:pPr>
        <w:pStyle w:val="ListParagraph"/>
        <w:numPr>
          <w:ilvl w:val="0"/>
          <w:numId w:val="4"/>
        </w:numPr>
      </w:pPr>
      <w:r>
        <w:lastRenderedPageBreak/>
        <w:t>Both of the equations below represent a circle, in general form. Complete the squares to find the standard form equation and graph each circle.</w:t>
      </w:r>
    </w:p>
    <w:p w:rsidR="00DB47AF" w:rsidRDefault="00DB47AF" w:rsidP="00DB47AF"/>
    <w:p w:rsidR="00DB47AF" w:rsidRDefault="00DB47AF" w:rsidP="00DB47AF">
      <w:pPr>
        <w:pStyle w:val="ListParagraph"/>
        <w:numPr>
          <w:ilvl w:val="0"/>
          <w:numId w:val="6"/>
        </w:numPr>
      </w:pPr>
      <w:r w:rsidRPr="00F23784">
        <w:rPr>
          <w:position w:val="-10"/>
          <w:szCs w:val="22"/>
        </w:rPr>
        <w:object w:dxaOrig="2520" w:dyaOrig="360">
          <v:shape id="_x0000_i1031" type="#_x0000_t75" style="width:126.3pt;height:18.85pt" o:ole="">
            <v:imagedata r:id="rId21" o:title=""/>
          </v:shape>
          <o:OLEObject Type="Embed" ProgID="Equation.DSMT4" ShapeID="_x0000_i1031" DrawAspect="Content" ObjectID="_1547469323" r:id="rId22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B. </w:t>
      </w:r>
      <w:r w:rsidRPr="00F23784">
        <w:rPr>
          <w:position w:val="-10"/>
          <w:szCs w:val="22"/>
        </w:rPr>
        <w:object w:dxaOrig="3019" w:dyaOrig="360">
          <v:shape id="_x0000_i1032" type="#_x0000_t75" style="width:150.65pt;height:18.85pt" o:ole="">
            <v:imagedata r:id="rId23" o:title=""/>
          </v:shape>
          <o:OLEObject Type="Embed" ProgID="Equation.DSMT4" ShapeID="_x0000_i1032" DrawAspect="Content" ObjectID="_1547469324" r:id="rId24"/>
        </w:object>
      </w:r>
    </w:p>
    <w:p w:rsidR="003025C5" w:rsidRDefault="003025C5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3025C5" w:rsidRDefault="00DB47AF" w:rsidP="00E8086D">
      <w:r>
        <w:rPr>
          <w:noProof/>
        </w:rPr>
        <w:object w:dxaOrig="1440" w:dyaOrig="1440">
          <v:shape id="_x0000_s1122" type="#_x0000_t75" style="position:absolute;margin-left:109.25pt;margin-top:8.2pt;width:162.25pt;height:161.95pt;z-index:-251648000" o:preferrelative="f" stroked="t" strokecolor="black [3213]" strokeweight="1.5pt">
            <v:imagedata r:id="rId25" o:title=""/>
            <o:lock v:ext="edit" aspectratio="f"/>
          </v:shape>
          <o:OLEObject Type="Embed" ProgID="GraphFile" ShapeID="_x0000_s1122" DrawAspect="Content" ObjectID="_1547469328" r:id="rId26"/>
        </w:object>
      </w:r>
      <w:r w:rsidR="00617E7F">
        <w:rPr>
          <w:noProof/>
        </w:rPr>
        <w:object w:dxaOrig="1440" w:dyaOrig="1440">
          <v:shape id="_x0000_s1113" type="#_x0000_t75" style="position:absolute;margin-left:371.95pt;margin-top:8.3pt;width:162.25pt;height:161.95pt;z-index:-251650048" o:preferrelative="f" stroked="t" strokecolor="black [3213]" strokeweight="1.5pt">
            <v:imagedata r:id="rId25" o:title=""/>
            <o:lock v:ext="edit" aspectratio="f"/>
          </v:shape>
          <o:OLEObject Type="Embed" ProgID="GraphFile" ShapeID="_x0000_s1113" DrawAspect="Content" ObjectID="_1547469329" r:id="rId27"/>
        </w:object>
      </w:r>
    </w:p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3025C5">
      <w:pPr>
        <w:pStyle w:val="ListParagraph"/>
        <w:numPr>
          <w:ilvl w:val="0"/>
          <w:numId w:val="4"/>
        </w:numPr>
      </w:pPr>
      <w:r w:rsidRPr="008B586B">
        <w:t>The face of a one lane tunnel in the figure is a square with a semi-circle</w:t>
      </w:r>
      <w:r>
        <w:t xml:space="preserve"> above </w:t>
      </w:r>
      <w:r w:rsidRPr="008B586B">
        <w:t>it. The semi-circle can be described by the equation</w:t>
      </w:r>
      <w:r w:rsidRPr="008B586B">
        <w:rPr>
          <w:position w:val="-10"/>
        </w:rPr>
        <w:object w:dxaOrig="1400" w:dyaOrig="360">
          <v:shape id="_x0000_i1030" type="#_x0000_t75" style="width:69.8pt;height:17.7pt" o:ole="">
            <v:imagedata r:id="rId28" o:title=""/>
          </v:shape>
          <o:OLEObject Type="Embed" ProgID="Equation.DSMT4" ShapeID="_x0000_i1030" DrawAspect="Content" ObjectID="_1547469325" r:id="rId29"/>
        </w:object>
      </w:r>
      <w:r>
        <w:t>. A truck 15 feet w</w:t>
      </w:r>
      <w:r w:rsidRPr="008B586B">
        <w:t xml:space="preserve">ide and 22 feet tall tries to drive through the tunnel. </w:t>
      </w:r>
      <w:r>
        <w:t xml:space="preserve">Will it make it? Justify your </w:t>
      </w:r>
      <w:r w:rsidRPr="008B586B">
        <w:t>answer!</w:t>
      </w:r>
    </w:p>
    <w:p w:rsidR="003025C5" w:rsidRPr="008B586B" w:rsidRDefault="003025C5" w:rsidP="003025C5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124460</wp:posOffset>
            </wp:positionV>
            <wp:extent cx="1162050" cy="124777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C72C5" w:rsidP="003C72C5">
      <w:pPr>
        <w:pStyle w:val="ListParagraph"/>
        <w:numPr>
          <w:ilvl w:val="0"/>
          <w:numId w:val="4"/>
        </w:numPr>
      </w:pPr>
      <w:r>
        <w:t xml:space="preserve">The intersection of a right circular cone and a plane neither perpendicular nor parallel to its axis, nor though the base is </w:t>
      </w:r>
      <w:proofErr w:type="gramStart"/>
      <w:r>
        <w:t>a(</w:t>
      </w:r>
      <w:proofErr w:type="gramEnd"/>
      <w:r>
        <w:t>n) ____________________.</w:t>
      </w:r>
    </w:p>
    <w:p w:rsidR="003C72C5" w:rsidRDefault="003C72C5" w:rsidP="003C72C5">
      <w:pPr>
        <w:pStyle w:val="ListParagraph"/>
        <w:ind w:left="360"/>
      </w:pPr>
      <w:bookmarkStart w:id="0" w:name="_GoBack"/>
      <w:bookmarkEnd w:id="0"/>
    </w:p>
    <w:p w:rsidR="003C72C5" w:rsidRDefault="003C72C5" w:rsidP="003C72C5">
      <w:pPr>
        <w:pStyle w:val="ListParagraph"/>
        <w:numPr>
          <w:ilvl w:val="0"/>
          <w:numId w:val="4"/>
        </w:numPr>
      </w:pPr>
      <w:r>
        <w:t>Slicing a cone ____________ gives a cross section of an ellipse.</w:t>
      </w:r>
    </w:p>
    <w:p w:rsidR="003C72C5" w:rsidRDefault="003C72C5" w:rsidP="003C72C5">
      <w:pPr>
        <w:pStyle w:val="ListParagraph"/>
      </w:pP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arallel to its base</w:t>
      </w: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arallel to its side</w:t>
      </w: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erpendicular to its base</w:t>
      </w:r>
    </w:p>
    <w:p w:rsidR="003C72C5" w:rsidRPr="00E8086D" w:rsidRDefault="003C72C5" w:rsidP="003C72C5">
      <w:pPr>
        <w:pStyle w:val="ListParagraph"/>
        <w:numPr>
          <w:ilvl w:val="0"/>
          <w:numId w:val="5"/>
        </w:numPr>
      </w:pPr>
      <w:r>
        <w:t>None of the above</w:t>
      </w:r>
    </w:p>
    <w:sectPr w:rsidR="003C72C5" w:rsidRPr="00E8086D" w:rsidSect="00E8086D">
      <w:headerReference w:type="default" r:id="rId31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7E7F" w:rsidRDefault="00617E7F" w:rsidP="00E8086D">
      <w:r>
        <w:separator/>
      </w:r>
    </w:p>
  </w:endnote>
  <w:endnote w:type="continuationSeparator" w:id="0">
    <w:p w:rsidR="00617E7F" w:rsidRDefault="00617E7F" w:rsidP="00E808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7E7F" w:rsidRDefault="00617E7F" w:rsidP="00E8086D">
      <w:r>
        <w:separator/>
      </w:r>
    </w:p>
  </w:footnote>
  <w:footnote w:type="continuationSeparator" w:id="0">
    <w:p w:rsidR="00617E7F" w:rsidRDefault="00617E7F" w:rsidP="00E808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086D" w:rsidRPr="00E8086D" w:rsidRDefault="00E8086D" w:rsidP="00E8086D">
    <w:pPr>
      <w:pStyle w:val="Header"/>
      <w:pBdr>
        <w:bottom w:val="single" w:sz="4" w:space="1" w:color="auto"/>
      </w:pBdr>
      <w:rPr>
        <w:sz w:val="24"/>
      </w:rPr>
    </w:pPr>
    <w:r w:rsidRPr="00457F37">
      <w:rPr>
        <w:sz w:val="24"/>
      </w:rPr>
      <w:t xml:space="preserve">PAP </w:t>
    </w:r>
    <w:r w:rsidR="00DB47AF">
      <w:rPr>
        <w:sz w:val="24"/>
      </w:rPr>
      <w:t>PreCal – Unit 10: Conic Sec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E1527"/>
    <w:multiLevelType w:val="hybridMultilevel"/>
    <w:tmpl w:val="6DF6D064"/>
    <w:lvl w:ilvl="0" w:tplc="FBD25EF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27B10"/>
    <w:multiLevelType w:val="hybridMultilevel"/>
    <w:tmpl w:val="8CAC46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0575BA"/>
    <w:multiLevelType w:val="hybridMultilevel"/>
    <w:tmpl w:val="08D8BEA6"/>
    <w:lvl w:ilvl="0" w:tplc="A714229E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D7CFA"/>
    <w:multiLevelType w:val="hybridMultilevel"/>
    <w:tmpl w:val="B89A8906"/>
    <w:lvl w:ilvl="0" w:tplc="3934068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92518E"/>
    <w:multiLevelType w:val="hybridMultilevel"/>
    <w:tmpl w:val="5268F1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4910579"/>
    <w:multiLevelType w:val="hybridMultilevel"/>
    <w:tmpl w:val="AED498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8086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5C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ED4"/>
    <w:rsid w:val="003C61D4"/>
    <w:rsid w:val="003C6330"/>
    <w:rsid w:val="003C63D3"/>
    <w:rsid w:val="003C6B4D"/>
    <w:rsid w:val="003C72C5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C05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4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17CFC"/>
    <w:rsid w:val="00617E7F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1F1C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8D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A27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2BC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7AF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86D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,"/>
  <w15:docId w15:val="{3F58D889-4E69-49D9-94C0-DB7943586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08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086D"/>
  </w:style>
  <w:style w:type="paragraph" w:styleId="Footer">
    <w:name w:val="footer"/>
    <w:basedOn w:val="Normal"/>
    <w:link w:val="FooterChar"/>
    <w:uiPriority w:val="99"/>
    <w:unhideWhenUsed/>
    <w:rsid w:val="00E808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086D"/>
  </w:style>
  <w:style w:type="paragraph" w:styleId="ListParagraph">
    <w:name w:val="List Paragraph"/>
    <w:basedOn w:val="Normal"/>
    <w:uiPriority w:val="34"/>
    <w:qFormat/>
    <w:rsid w:val="00E808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25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5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Korotkow, Sara</cp:lastModifiedBy>
  <cp:revision>2</cp:revision>
  <dcterms:created xsi:type="dcterms:W3CDTF">2017-02-01T21:47:00Z</dcterms:created>
  <dcterms:modified xsi:type="dcterms:W3CDTF">2017-02-01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